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57" r:id="rId5"/>
    <p:sldId id="258" r:id="rId6"/>
    <p:sldId id="260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82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F6E14B-47D0-B535-F83A-6E9421222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2778110-0006-1A34-10B6-8788EBB18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090898-D3EE-AE6F-6A10-D41A11BD1D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9999FC-3140-3F97-F1E0-1EF5F7DB2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7353C6-B327-19EA-11F9-E9FA14362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174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ADFDA3-ECD8-4CEE-EE81-D16443A21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75E793-9501-CBAF-2430-95FF7CD51D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19B489-4E7D-898E-2389-234213C91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0F772D-3B70-3407-81E7-6EB4D7382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0D7CB3-7107-2A12-941F-9817AF4FC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594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9DC1219-8010-1A9B-7865-E6D69FA87C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F1C57-FBAE-89B1-0B16-76E3117A36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3E2F5C-27D5-1C31-2B2B-24A7FD0FD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3155FD-45D8-3FD5-875B-99B2C8712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B7B786-E1D3-B60D-7C5C-EA16E64C2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985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35B569-C958-9A18-8590-590140CB1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5B1B97F-F5E0-FDB3-FF37-8368336C3E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085A56-BD5F-3442-3550-A807F9058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54B547-04B4-4DAF-7770-C5C361468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5EA030-AF1F-E169-2376-D0104B95F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261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BE62BF-AAB6-A7D7-0F95-D229883E7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2EBBF2-6DFB-C1DA-C30B-DC5C33B26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446D1D-38EA-0342-243B-4C0DEB1C0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D1B4B1-2CF8-2E38-9658-23C4560C7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D69B9E-2DF0-6389-DCBB-A83CE5665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756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F911D0-6DAC-5383-675C-606CFB85B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D05C8E-8251-6D1C-F8C0-3F11CC6D51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16F49F-68C3-E572-0758-B3A3FEE36F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F989B9D-9421-E508-DC21-B122DB11B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2486A0-A480-C16E-FC26-40539C4C6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DB7484-A163-B99A-524A-829D705CE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60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162B25-D640-DA3B-D74F-BA867512E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002A15-4913-5E69-3B67-0134F29E2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FBB8AC4-54DF-5DB9-AFF4-1BEECBD3A3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768606-7B0F-6202-EAE6-6B1F6D3F8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63F83-C466-C22A-8D4B-6BB2CDA5D6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21537C-0D42-B959-5D85-01D9F6535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1D2A501-AC4E-440D-D198-BACD2C985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80D2C21-E3FC-57E1-669C-BE552D40D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980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F391E-FBDB-12C1-F4DA-239EC5DD4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244379-46DC-0BE8-82A1-79E3D5F68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6BE96C0-C14B-FED3-F235-E2ADFE957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719C0BF-9447-DBFD-D8D8-2E5ECC619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660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F362C20-48ED-24B6-3610-33C543E42F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EC6EEB5-78CE-A8C1-E8A3-5C999AD9F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EE9AC3-E9FB-E024-58D3-C5AD8D7AA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373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89786C-068F-5610-CD9E-D5391E8F0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A7E725-FD0F-356E-A080-261DF98C7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1FCEB56-B4FD-3370-F584-A39A75B631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F5EEEFD-67DF-B9C6-F4E3-CB810A369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AACCC8F-600D-8FAC-DB4E-8E4CAEA8E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3502017-96D8-2176-3045-D4F75271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939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F0D661-E478-9D27-5EDA-4BB5C2ADC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3D245C8-1342-DE43-5202-0B60625644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A66C2BF-00E7-5A9B-14B2-80391C1B03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A47D28-1E92-9FF8-AD28-F866C4D38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8FFC68-9C01-3CA9-6F50-35FE2D584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1103B9-C292-97D3-0480-C2D32FE9F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337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B48B9E5-9ACD-15DA-B53C-D7803A2B5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D3E7A6-D8EA-5B83-C078-D7894E6945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221C6F-185F-09CD-28F2-99954EEF21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379CD-E3D6-4E45-89DC-566EA22538F4}" type="datetimeFigureOut">
              <a:rPr lang="zh-CN" altLang="en-US" smtClean="0"/>
              <a:t>2022/1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3621B8-5591-754B-3B0E-45EF082E5A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DA8CA9-6B4E-3894-D7B0-D811DD75E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DAA920-9E86-4F33-8187-588BE6E6A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946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10" Type="http://schemas.openxmlformats.org/officeDocument/2006/relationships/image" Target="../media/image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51B6808-F111-8C32-59A7-EF6A70029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82" y="158392"/>
            <a:ext cx="3847869" cy="30075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16B83D-9AC1-2676-E7D7-97AA998EF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042" y="158392"/>
            <a:ext cx="3871915" cy="30075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B55F286-158D-935F-2C86-CF82BEC91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8710" y="158392"/>
            <a:ext cx="3840108" cy="300759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7B32A49-A06E-E733-F890-050ADC7A53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43698"/>
            <a:ext cx="3349115" cy="257897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662CF10-7238-1F92-AA03-C148C703C2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0793" y="3143698"/>
            <a:ext cx="3278268" cy="257897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BCB3D7A-0488-2236-3BC8-56DB278AD2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2751" y="3143698"/>
            <a:ext cx="3250209" cy="257897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A7B1367-B598-E6F9-4E69-424B5751B6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39380" y="3143698"/>
            <a:ext cx="3119438" cy="244792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1FE925C-B1BC-7ED7-15C5-2D53874E172C}"/>
              </a:ext>
            </a:extLst>
          </p:cNvPr>
          <p:cNvSpPr txBox="1"/>
          <p:nvPr/>
        </p:nvSpPr>
        <p:spPr>
          <a:xfrm>
            <a:off x="7439192" y="6174658"/>
            <a:ext cx="4247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同辐照剂量下，空洞体积分数的分布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A5DDA00-7D2A-13D6-378A-85C7810B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56337"/>
              </p:ext>
            </p:extLst>
          </p:nvPr>
        </p:nvGraphicFramePr>
        <p:xfrm>
          <a:off x="81660" y="5701013"/>
          <a:ext cx="3966812" cy="61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809" imgH="428200" progId="Equation.DSMT4">
                  <p:embed/>
                </p:oleObj>
              </mc:Choice>
              <mc:Fallback>
                <p:oleObj name="Equation" r:id="rId9" imgW="2768809" imgH="428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E8567CA-3AEA-4DE9-B8A6-74F437629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660" y="5701013"/>
                        <a:ext cx="3966812" cy="614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16E4DC9-D4E8-F61E-99EC-180AA12A7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3217"/>
              </p:ext>
            </p:extLst>
          </p:nvPr>
        </p:nvGraphicFramePr>
        <p:xfrm>
          <a:off x="148068" y="6231215"/>
          <a:ext cx="3833997" cy="61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54692" imgH="456603" progId="Equation.DSMT4">
                  <p:embed/>
                </p:oleObj>
              </mc:Choice>
              <mc:Fallback>
                <p:oleObj name="Equation" r:id="rId11" imgW="2854692" imgH="456603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DDE2210-F1A1-4657-9812-27E559C75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68" y="6231215"/>
                        <a:ext cx="3833997" cy="61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7C9216B-9EC7-1346-E3C3-8C301343C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85238"/>
              </p:ext>
            </p:extLst>
          </p:nvPr>
        </p:nvGraphicFramePr>
        <p:xfrm>
          <a:off x="4475543" y="6076481"/>
          <a:ext cx="2602985" cy="47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8342" imgH="237649" progId="Equation.DSMT4">
                  <p:embed/>
                </p:oleObj>
              </mc:Choice>
              <mc:Fallback>
                <p:oleObj name="Equation" r:id="rId13" imgW="1298342" imgH="237649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A18157B-E393-4140-B578-500A70681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5543" y="6076481"/>
                        <a:ext cx="2602985" cy="47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369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F92FFC7-49E3-FC1A-186C-8BD7741E8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230904"/>
            <a:ext cx="5886450" cy="25812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10D4C71-D00F-2B55-B795-79CDF7D7B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2812" y="230904"/>
            <a:ext cx="5791200" cy="35528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329360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E45665B-0756-07B2-6B80-6EC688498C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59" y="88491"/>
            <a:ext cx="2727173" cy="213773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345AF63-D84B-DBAD-126F-D852DD255A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8056" y="73637"/>
            <a:ext cx="2727173" cy="215259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B4994AE-93D6-9952-E2D1-B603515663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7453" y="64926"/>
            <a:ext cx="2787954" cy="216130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6B44213-B00E-A105-0032-7553EECE1F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7631" y="16818"/>
            <a:ext cx="2895561" cy="228108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7C34B20E-F9D5-CF5E-7E0A-7BE8433722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786" y="2879009"/>
            <a:ext cx="2765257" cy="21377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43480DE-1C34-58A2-736F-752224FEED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0279" y="2879009"/>
            <a:ext cx="2727174" cy="212711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7D623E0B-0C54-EE06-8902-40F21F9E16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0689" y="2879009"/>
            <a:ext cx="2727175" cy="211095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D494B-AF7D-5F14-0E1F-0D1DA1F2C0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60769" y="2833252"/>
            <a:ext cx="2820888" cy="218349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CF88019A-41F8-6BE3-2517-AB722B83CE0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1194" y="5373175"/>
            <a:ext cx="3600450" cy="7524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BD92C674-89F0-677F-8801-9E2310609C68}"/>
              </a:ext>
            </a:extLst>
          </p:cNvPr>
          <p:cNvSpPr txBox="1"/>
          <p:nvPr/>
        </p:nvSpPr>
        <p:spPr>
          <a:xfrm>
            <a:off x="3726426" y="2408617"/>
            <a:ext cx="4699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同剂量下，等效</a:t>
            </a:r>
            <a:r>
              <a:rPr lang="en-US" altLang="zh-CN" dirty="0"/>
              <a:t>n</a:t>
            </a:r>
            <a:r>
              <a:rPr lang="zh-CN" altLang="en-US" dirty="0"/>
              <a:t>值的分布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9E82A02-A5F5-E633-AB44-6176391E8D29}"/>
              </a:ext>
            </a:extLst>
          </p:cNvPr>
          <p:cNvSpPr txBox="1"/>
          <p:nvPr/>
        </p:nvSpPr>
        <p:spPr>
          <a:xfrm>
            <a:off x="5535561" y="5279923"/>
            <a:ext cx="57617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层：</a:t>
            </a:r>
            <a:r>
              <a:rPr lang="en-US" altLang="zh-CN" dirty="0"/>
              <a:t>Au(100nm)_Cr(5nm)_Si(Sub)</a:t>
            </a:r>
          </a:p>
          <a:p>
            <a:endParaRPr lang="en-US" altLang="zh-CN" dirty="0"/>
          </a:p>
          <a:p>
            <a:r>
              <a:rPr lang="zh-CN" altLang="en-US" dirty="0"/>
              <a:t>前</a:t>
            </a:r>
            <a:r>
              <a:rPr lang="en-US" altLang="zh-CN" dirty="0"/>
              <a:t>200nm</a:t>
            </a:r>
            <a:r>
              <a:rPr lang="zh-CN" altLang="en-US" dirty="0"/>
              <a:t>，每</a:t>
            </a:r>
            <a:r>
              <a:rPr lang="en-US" altLang="zh-CN" dirty="0"/>
              <a:t>2nm</a:t>
            </a:r>
            <a:r>
              <a:rPr lang="zh-CN" altLang="en-US" dirty="0"/>
              <a:t>分一层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54A0B06-A03E-AF02-4138-7EEB76480CE8}"/>
              </a:ext>
            </a:extLst>
          </p:cNvPr>
          <p:cNvSpPr txBox="1"/>
          <p:nvPr/>
        </p:nvSpPr>
        <p:spPr>
          <a:xfrm>
            <a:off x="179591" y="6424539"/>
            <a:ext cx="11602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i="1" dirty="0"/>
              <a:t>Code  ref</a:t>
            </a:r>
            <a:r>
              <a:rPr lang="zh-CN" altLang="en-US" i="1" dirty="0"/>
              <a:t>：</a:t>
            </a:r>
            <a:r>
              <a:rPr lang="en-US" altLang="zh-CN" sz="1800" i="1" u="none" strike="noStrike" baseline="0" dirty="0">
                <a:latin typeface="TimesNewRomanPS-BoldMT"/>
              </a:rPr>
              <a:t>Inverse Design of Spectrally Selective Thickness Sensitive Pigmented Coatings for Solar Thermal Applications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4073768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35782F2F-815D-41E2-C685-50107CF2CA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9" y="120599"/>
            <a:ext cx="2750992" cy="21350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E23D0BC-2C82-C302-F51B-E67E555D3B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809" y="120599"/>
            <a:ext cx="2750992" cy="217679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3448CEB-3F16-B5C7-EFB9-D7959F0460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8649" y="122081"/>
            <a:ext cx="2678939" cy="217531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F21B203-55F2-41D0-BA8B-6516E0D3FE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2436" y="101392"/>
            <a:ext cx="2678939" cy="215424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E9A8202-8702-C698-F6BC-C2CF4C9080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969" y="2850984"/>
            <a:ext cx="2825534" cy="233061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2F54C12-23FE-7FB5-9EC6-F12643EB19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2809" y="2850984"/>
            <a:ext cx="2851629" cy="226179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59A02B2-E00A-4B09-E06B-A540EF73DC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4745" y="2850984"/>
            <a:ext cx="2851630" cy="2273233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CF67CF75-60F2-FDCD-8564-86D13B4C67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48723" y="2770235"/>
            <a:ext cx="2959820" cy="2353982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D57AC113-61FF-AAB4-85C1-F159127CD42A}"/>
              </a:ext>
            </a:extLst>
          </p:cNvPr>
          <p:cNvSpPr txBox="1"/>
          <p:nvPr/>
        </p:nvSpPr>
        <p:spPr>
          <a:xfrm>
            <a:off x="3972232" y="2297396"/>
            <a:ext cx="4630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同剂量下，</a:t>
            </a:r>
            <a:r>
              <a:rPr lang="en-US" altLang="zh-CN" dirty="0"/>
              <a:t>X</a:t>
            </a:r>
            <a:r>
              <a:rPr lang="zh-CN" altLang="en-US" dirty="0"/>
              <a:t>射线的反射率；</a:t>
            </a:r>
          </a:p>
        </p:txBody>
      </p:sp>
    </p:spTree>
    <p:extLst>
      <p:ext uri="{BB962C8B-B14F-4D97-AF65-F5344CB8AC3E}">
        <p14:creationId xmlns:p14="http://schemas.microsoft.com/office/powerpoint/2010/main" val="418120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351A2AF-DA92-F186-0CCE-FAA7BAD7FB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59" y="169146"/>
            <a:ext cx="3239194" cy="256415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DD9377D-7CA6-2787-A539-2D6EC8B61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882" y="149081"/>
            <a:ext cx="3178987" cy="257322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8274F24-17B7-6646-8E5A-D7E9431D3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9458" y="194216"/>
            <a:ext cx="3144418" cy="248295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572347E-FF80-E50B-6084-232560257B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359" y="3199401"/>
            <a:ext cx="3064776" cy="255398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B432ACA-A40C-ADF5-F818-ADDE294DDD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1553" y="3180154"/>
            <a:ext cx="3166665" cy="257322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6634A0B-A9B2-79E6-5260-226B67C89C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2636" y="3199401"/>
            <a:ext cx="3166665" cy="2529348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F7594A61-F1D0-53B7-9D65-DABB2B3D4551}"/>
              </a:ext>
            </a:extLst>
          </p:cNvPr>
          <p:cNvSpPr txBox="1"/>
          <p:nvPr/>
        </p:nvSpPr>
        <p:spPr>
          <a:xfrm>
            <a:off x="2959510" y="6318364"/>
            <a:ext cx="4758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统计分析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1B04485-4E2D-6461-1740-24B817367CC9}"/>
              </a:ext>
            </a:extLst>
          </p:cNvPr>
          <p:cNvSpPr txBox="1"/>
          <p:nvPr/>
        </p:nvSpPr>
        <p:spPr>
          <a:xfrm>
            <a:off x="143030" y="2733298"/>
            <a:ext cx="3704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全角度（</a:t>
            </a:r>
            <a:r>
              <a:rPr lang="en-US" altLang="zh-CN" dirty="0"/>
              <a:t>0-4deg</a:t>
            </a:r>
            <a:r>
              <a:rPr lang="zh-CN" altLang="en-US" dirty="0"/>
              <a:t>）均差和均方根差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5399342-C7C2-6FBA-2AD0-73F000AA51D7}"/>
              </a:ext>
            </a:extLst>
          </p:cNvPr>
          <p:cNvSpPr txBox="1"/>
          <p:nvPr/>
        </p:nvSpPr>
        <p:spPr>
          <a:xfrm>
            <a:off x="4385187" y="2731040"/>
            <a:ext cx="2254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绝对差值分布</a:t>
            </a:r>
            <a:r>
              <a:rPr lang="en-US" altLang="zh-CN" dirty="0"/>
              <a:t>-</a:t>
            </a:r>
            <a:r>
              <a:rPr lang="zh-CN" altLang="en-US" dirty="0"/>
              <a:t>线性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ED718E9-C78D-A3CC-12AF-1E64FD5B95AF}"/>
              </a:ext>
            </a:extLst>
          </p:cNvPr>
          <p:cNvSpPr txBox="1"/>
          <p:nvPr/>
        </p:nvSpPr>
        <p:spPr>
          <a:xfrm>
            <a:off x="7490337" y="2717004"/>
            <a:ext cx="2254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绝对差值分布</a:t>
            </a:r>
            <a:r>
              <a:rPr lang="en-US" altLang="zh-CN" dirty="0"/>
              <a:t>-</a:t>
            </a:r>
            <a:r>
              <a:rPr lang="zh-CN" altLang="en-US" dirty="0"/>
              <a:t>对数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2DFAA8D-91BF-56BB-1231-6C7121FB0639}"/>
              </a:ext>
            </a:extLst>
          </p:cNvPr>
          <p:cNvSpPr txBox="1"/>
          <p:nvPr/>
        </p:nvSpPr>
        <p:spPr>
          <a:xfrm>
            <a:off x="393290" y="5919019"/>
            <a:ext cx="2694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-4deg</a:t>
            </a:r>
            <a:r>
              <a:rPr lang="zh-CN" altLang="en-US" dirty="0"/>
              <a:t>均差和均方根差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31A65B4-86B0-A733-B14E-7D615D3ABE0D}"/>
              </a:ext>
            </a:extLst>
          </p:cNvPr>
          <p:cNvSpPr txBox="1"/>
          <p:nvPr/>
        </p:nvSpPr>
        <p:spPr>
          <a:xfrm>
            <a:off x="3847580" y="5909809"/>
            <a:ext cx="2694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-4deg</a:t>
            </a:r>
            <a:r>
              <a:rPr lang="zh-CN" altLang="en-US" dirty="0"/>
              <a:t>均差和均方根差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AB5A9A0-1B1F-6CB0-D032-762DFE9255A3}"/>
              </a:ext>
            </a:extLst>
          </p:cNvPr>
          <p:cNvSpPr txBox="1"/>
          <p:nvPr/>
        </p:nvSpPr>
        <p:spPr>
          <a:xfrm>
            <a:off x="7235262" y="5878513"/>
            <a:ext cx="2694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-4deg</a:t>
            </a:r>
            <a:r>
              <a:rPr lang="zh-CN" altLang="en-US" dirty="0"/>
              <a:t>均差和均方根差</a:t>
            </a:r>
          </a:p>
        </p:txBody>
      </p:sp>
    </p:spTree>
    <p:extLst>
      <p:ext uri="{BB962C8B-B14F-4D97-AF65-F5344CB8AC3E}">
        <p14:creationId xmlns:p14="http://schemas.microsoft.com/office/powerpoint/2010/main" val="795767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106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09788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54239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5202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</TotalTime>
  <Words>104</Words>
  <Application>Microsoft Office PowerPoint</Application>
  <PresentationFormat>宽屏</PresentationFormat>
  <Paragraphs>1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等线</vt:lpstr>
      <vt:lpstr>等线 Light</vt:lpstr>
      <vt:lpstr>TimesNewRomanPS-BoldM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 HC</dc:creator>
  <cp:lastModifiedBy>Ma HC</cp:lastModifiedBy>
  <cp:revision>4</cp:revision>
  <dcterms:created xsi:type="dcterms:W3CDTF">2022-07-27T03:01:27Z</dcterms:created>
  <dcterms:modified xsi:type="dcterms:W3CDTF">2022-12-15T07:55:16Z</dcterms:modified>
</cp:coreProperties>
</file>